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2D12" w:rsidRDefault="00CC3EC0" w:rsidP="00474DBE">
      <w:pPr>
        <w:rPr>
          <w:b/>
          <w:sz w:val="32"/>
          <w:szCs w:val="32"/>
          <w:lang w:val="es-EC"/>
        </w:rPr>
      </w:pPr>
      <w:r>
        <w:rPr>
          <w:b/>
          <w:sz w:val="32"/>
          <w:szCs w:val="32"/>
          <w:lang w:val="es-EC"/>
        </w:rPr>
        <w:t>ESCUELA SUPERIOR POLITECNICA DEL LITORAL</w:t>
      </w:r>
    </w:p>
    <w:p w:rsidR="00CC3EC0" w:rsidRPr="00CC3EC0" w:rsidRDefault="00CC3EC0" w:rsidP="00474DBE">
      <w:pPr>
        <w:rPr>
          <w:b/>
          <w:lang w:val="es-EC"/>
        </w:rPr>
      </w:pPr>
    </w:p>
    <w:p w:rsidR="00CC3EC0" w:rsidRPr="00CC3EC0" w:rsidRDefault="00CC3EC0" w:rsidP="00CC3EC0">
      <w:pPr>
        <w:jc w:val="center"/>
        <w:rPr>
          <w:b/>
          <w:lang w:val="es-EC"/>
        </w:rPr>
      </w:pPr>
      <w:r w:rsidRPr="00CC3EC0">
        <w:rPr>
          <w:b/>
          <w:lang w:val="es-EC"/>
        </w:rPr>
        <w:t>INSTITUTO DE CIANCIAS MATEMATICAS</w:t>
      </w:r>
    </w:p>
    <w:p w:rsidR="00CC3EC0" w:rsidRPr="00CC3EC0" w:rsidRDefault="00CC3EC0" w:rsidP="00CC3EC0">
      <w:pPr>
        <w:jc w:val="center"/>
        <w:rPr>
          <w:b/>
          <w:lang w:val="es-EC"/>
        </w:rPr>
      </w:pPr>
    </w:p>
    <w:p w:rsidR="00CC3EC0" w:rsidRDefault="00CC3EC0" w:rsidP="00474DBE">
      <w:pPr>
        <w:rPr>
          <w:i/>
          <w:lang w:val="es-EC"/>
        </w:rPr>
      </w:pPr>
      <w:r w:rsidRPr="00CC3EC0">
        <w:rPr>
          <w:i/>
          <w:lang w:val="es-EC"/>
        </w:rPr>
        <w:t>TERCERA EVALUACION DE CALCULO INTEGRAL</w:t>
      </w:r>
      <w:r>
        <w:rPr>
          <w:i/>
          <w:lang w:val="es-EC"/>
        </w:rPr>
        <w:tab/>
      </w:r>
      <w:r>
        <w:rPr>
          <w:i/>
          <w:lang w:val="es-EC"/>
        </w:rPr>
        <w:tab/>
        <w:t>FEB. 18/2011</w:t>
      </w:r>
    </w:p>
    <w:p w:rsidR="00CC3EC0" w:rsidRDefault="00CC3EC0" w:rsidP="00474DBE">
      <w:pPr>
        <w:rPr>
          <w:i/>
          <w:lang w:val="es-EC"/>
        </w:rPr>
      </w:pPr>
    </w:p>
    <w:p w:rsidR="00CC3EC0" w:rsidRDefault="00CC3EC0" w:rsidP="00474DBE">
      <w:pPr>
        <w:rPr>
          <w:lang w:val="es-EC"/>
        </w:rPr>
      </w:pPr>
      <w:r>
        <w:rPr>
          <w:lang w:val="es-EC"/>
        </w:rPr>
        <w:t>NOMBRE…………………………………………………..</w:t>
      </w:r>
      <w:r>
        <w:rPr>
          <w:lang w:val="es-EC"/>
        </w:rPr>
        <w:tab/>
        <w:t>PARALELO…..</w:t>
      </w:r>
    </w:p>
    <w:p w:rsidR="00CC3EC0" w:rsidRDefault="00CC3EC0" w:rsidP="00474DBE">
      <w:pPr>
        <w:rPr>
          <w:lang w:val="es-EC"/>
        </w:rPr>
      </w:pPr>
    </w:p>
    <w:p w:rsidR="00582FFA" w:rsidRDefault="00CC3EC0" w:rsidP="00474DBE">
      <w:r>
        <w:rPr>
          <w:lang w:val="es-EC"/>
        </w:rPr>
        <w:t xml:space="preserve">1.- </w:t>
      </w:r>
      <w:r w:rsidR="00582FFA">
        <w:t xml:space="preserve">Justificando formalmente su respuesta. </w:t>
      </w:r>
      <w:r w:rsidR="00BB68F4">
        <w:t>califique</w:t>
      </w:r>
      <w:r w:rsidR="00582FFA">
        <w:t xml:space="preserve"> como Verdadera o Falsa cada una de las siguientes proposiciones:</w:t>
      </w:r>
    </w:p>
    <w:p w:rsidR="00582FFA" w:rsidRPr="00BD4515" w:rsidRDefault="00BD4515" w:rsidP="00474DBE">
      <w:pPr>
        <w:rPr>
          <w:b/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515">
        <w:rPr>
          <w:b/>
          <w:i/>
        </w:rPr>
        <w:t>Valor 20 puntos</w:t>
      </w:r>
    </w:p>
    <w:p w:rsidR="001D4B4B" w:rsidRDefault="00582FFA" w:rsidP="00474DBE">
      <w:r>
        <w:t xml:space="preserve">a) </w:t>
      </w:r>
      <w:r w:rsidR="00244EF7" w:rsidRPr="00582FFA">
        <w:rPr>
          <w:position w:val="-32"/>
        </w:rPr>
        <w:object w:dxaOrig="21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45.75pt" o:ole="">
            <v:imagedata r:id="rId5" o:title=""/>
          </v:shape>
          <o:OLEObject Type="Embed" ProgID="Equation.DSMT4" ShapeID="_x0000_i1025" DrawAspect="Content" ObjectID="_1362304139" r:id="rId6"/>
        </w:object>
      </w:r>
    </w:p>
    <w:p w:rsidR="001D4B4B" w:rsidRDefault="001D4B4B" w:rsidP="00474DBE"/>
    <w:p w:rsidR="001D4B4B" w:rsidRDefault="001D4B4B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1D4B4B" w:rsidRDefault="001D4B4B" w:rsidP="00474DBE"/>
    <w:p w:rsidR="00922E3D" w:rsidRDefault="001D4B4B" w:rsidP="00474DBE">
      <w:r>
        <w:t>b)</w:t>
      </w:r>
      <w:r w:rsidR="006E2C45">
        <w:t xml:space="preserve"> </w:t>
      </w:r>
      <w:r w:rsidR="00244EF7" w:rsidRPr="006E2C45">
        <w:rPr>
          <w:position w:val="-50"/>
        </w:rPr>
        <w:object w:dxaOrig="3860" w:dyaOrig="1120">
          <v:shape id="_x0000_i1026" type="#_x0000_t75" style="width:192.75pt;height:56.25pt" o:ole="">
            <v:imagedata r:id="rId7" o:title=""/>
          </v:shape>
          <o:OLEObject Type="Embed" ProgID="Equation.DSMT4" ShapeID="_x0000_i1026" DrawAspect="Content" ObjectID="_1362304140" r:id="rId8"/>
        </w:object>
      </w:r>
    </w:p>
    <w:p w:rsidR="00922E3D" w:rsidRDefault="00922E3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2C0B5B" w:rsidRDefault="00922E3D" w:rsidP="00474DBE">
      <w:r>
        <w:lastRenderedPageBreak/>
        <w:t xml:space="preserve">c) </w:t>
      </w:r>
      <w:r w:rsidR="00244EF7" w:rsidRPr="00EA2684">
        <w:rPr>
          <w:position w:val="-28"/>
        </w:rPr>
        <w:object w:dxaOrig="1960" w:dyaOrig="660">
          <v:shape id="_x0000_i1027" type="#_x0000_t75" style="width:98.25pt;height:33pt" o:ole="">
            <v:imagedata r:id="rId9" o:title=""/>
          </v:shape>
          <o:OLEObject Type="Embed" ProgID="Equation.DSMT4" ShapeID="_x0000_i1027" DrawAspect="Content" ObjectID="_1362304141" r:id="rId10"/>
        </w:object>
      </w:r>
      <w:r w:rsidR="00EA2684">
        <w:t xml:space="preserve">   es convergente en forma absoluta</w:t>
      </w:r>
    </w:p>
    <w:p w:rsidR="00EA2684" w:rsidRDefault="00EA2684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B02AAD" w:rsidRDefault="00B02AAD" w:rsidP="00474DBE"/>
    <w:p w:rsidR="002C0B5B" w:rsidRDefault="00EA2684" w:rsidP="002C0B5B">
      <w:pPr>
        <w:numPr>
          <w:ilvl w:val="0"/>
          <w:numId w:val="4"/>
        </w:numPr>
      </w:pPr>
      <w:r>
        <w:t xml:space="preserve">La serie </w:t>
      </w:r>
      <w:r w:rsidR="00244EF7" w:rsidRPr="00EA2684">
        <w:rPr>
          <w:position w:val="-30"/>
        </w:rPr>
        <w:object w:dxaOrig="1120" w:dyaOrig="780">
          <v:shape id="_x0000_i1028" type="#_x0000_t75" style="width:56.25pt;height:39pt" o:ole="">
            <v:imagedata r:id="rId11" o:title=""/>
          </v:shape>
          <o:OLEObject Type="Embed" ProgID="Equation.DSMT4" ShapeID="_x0000_i1028" DrawAspect="Content" ObjectID="_1362304142" r:id="rId12"/>
        </w:object>
      </w:r>
      <w:r w:rsidR="00E91771">
        <w:t xml:space="preserve">,  tiene intervalo de convergencia </w:t>
      </w:r>
      <w:r w:rsidR="00244EF7" w:rsidRPr="00E91771">
        <w:rPr>
          <w:position w:val="-6"/>
        </w:rPr>
        <w:object w:dxaOrig="1020" w:dyaOrig="279">
          <v:shape id="_x0000_i1029" type="#_x0000_t75" style="width:51pt;height:14.25pt" o:ole="">
            <v:imagedata r:id="rId13" o:title=""/>
          </v:shape>
          <o:OLEObject Type="Embed" ProgID="Equation.DSMT4" ShapeID="_x0000_i1029" DrawAspect="Content" ObjectID="_1362304143" r:id="rId14"/>
        </w:object>
      </w:r>
      <w:r w:rsidR="00582FFA">
        <w:tab/>
      </w:r>
    </w:p>
    <w:p w:rsidR="002C0B5B" w:rsidRDefault="002C0B5B" w:rsidP="002C0B5B"/>
    <w:p w:rsidR="002C0B5B" w:rsidRDefault="002C0B5B" w:rsidP="002C0B5B"/>
    <w:p w:rsidR="002C0B5B" w:rsidRDefault="002C0B5B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2C0B5B" w:rsidRDefault="002C0B5B" w:rsidP="002C0B5B"/>
    <w:p w:rsidR="00E51955" w:rsidRDefault="002C0B5B" w:rsidP="002C0B5B">
      <w:r>
        <w:t xml:space="preserve">2.- </w:t>
      </w:r>
      <w:r w:rsidR="00E51955">
        <w:t>Hallar la</w:t>
      </w:r>
      <w:r w:rsidR="00072757">
        <w:t xml:space="preserve"> longitud del arco de la curva </w:t>
      </w:r>
      <w:r w:rsidR="00E51955">
        <w:t xml:space="preserve"> </w:t>
      </w:r>
      <w:r w:rsidR="00244EF7" w:rsidRPr="00E51955">
        <w:rPr>
          <w:position w:val="-10"/>
        </w:rPr>
        <w:object w:dxaOrig="639" w:dyaOrig="360">
          <v:shape id="_x0000_i1030" type="#_x0000_t75" style="width:32.25pt;height:18pt" o:ole="">
            <v:imagedata r:id="rId15" o:title=""/>
          </v:shape>
          <o:OLEObject Type="Embed" ProgID="Equation.DSMT4" ShapeID="_x0000_i1030" DrawAspect="Content" ObjectID="_1362304144" r:id="rId16"/>
        </w:object>
      </w:r>
      <w:r w:rsidR="00E51955">
        <w:t>, comprendido entre los puntos</w:t>
      </w:r>
    </w:p>
    <w:p w:rsidR="002C0B5B" w:rsidRDefault="00E51955" w:rsidP="002C0B5B">
      <w:r>
        <w:t>(0; 1) y (1, e)</w:t>
      </w:r>
    </w:p>
    <w:p w:rsidR="00072757" w:rsidRPr="00BD4515" w:rsidRDefault="00BD4515" w:rsidP="002C0B5B">
      <w:pPr>
        <w:rPr>
          <w:b/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515">
        <w:rPr>
          <w:b/>
          <w:i/>
        </w:rPr>
        <w:t>Valor 12 puntos</w:t>
      </w:r>
    </w:p>
    <w:p w:rsidR="00072757" w:rsidRDefault="00072757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072757" w:rsidRDefault="00072757" w:rsidP="002C0B5B">
      <w:r>
        <w:t xml:space="preserve">3.- Hallar el volumen del sólido que se genera al rotar la elipse </w:t>
      </w:r>
      <w:r w:rsidR="00244EF7" w:rsidRPr="00072757">
        <w:rPr>
          <w:position w:val="-24"/>
        </w:rPr>
        <w:object w:dxaOrig="1140" w:dyaOrig="660">
          <v:shape id="_x0000_i1031" type="#_x0000_t75" style="width:57pt;height:33pt" o:ole="">
            <v:imagedata r:id="rId17" o:title=""/>
          </v:shape>
          <o:OLEObject Type="Embed" ProgID="Equation.DSMT4" ShapeID="_x0000_i1031" DrawAspect="Content" ObjectID="_1362304145" r:id="rId18"/>
        </w:object>
      </w:r>
      <w:r>
        <w:t xml:space="preserve"> , alrededor del eje X  </w:t>
      </w:r>
    </w:p>
    <w:p w:rsidR="002E195C" w:rsidRDefault="002E195C" w:rsidP="002C0B5B"/>
    <w:p w:rsidR="00B02AAD" w:rsidRPr="00BD4515" w:rsidRDefault="00BD4515" w:rsidP="002C0B5B">
      <w:pPr>
        <w:rPr>
          <w:b/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515">
        <w:rPr>
          <w:b/>
          <w:i/>
        </w:rPr>
        <w:t>Valor 12 puntos</w:t>
      </w:r>
    </w:p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2E195C" w:rsidRDefault="002E195C" w:rsidP="002C0B5B">
      <w:r>
        <w:t xml:space="preserve">4.- Hallar el área limitada por la curva  </w:t>
      </w:r>
      <w:r w:rsidR="00244EF7" w:rsidRPr="002E195C">
        <w:rPr>
          <w:position w:val="-10"/>
        </w:rPr>
        <w:object w:dxaOrig="1280" w:dyaOrig="320">
          <v:shape id="_x0000_i1032" type="#_x0000_t75" style="width:63.75pt;height:15.75pt" o:ole="">
            <v:imagedata r:id="rId19" o:title=""/>
          </v:shape>
          <o:OLEObject Type="Embed" ProgID="Equation.DSMT4" ShapeID="_x0000_i1032" DrawAspect="Content" ObjectID="_1362304146" r:id="rId20"/>
        </w:object>
      </w:r>
    </w:p>
    <w:p w:rsidR="00B02AAD" w:rsidRDefault="00B02AAD" w:rsidP="002C0B5B"/>
    <w:p w:rsidR="00B02AAD" w:rsidRPr="00BD4515" w:rsidRDefault="00BD4515" w:rsidP="002C0B5B">
      <w:pPr>
        <w:rPr>
          <w:b/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515">
        <w:rPr>
          <w:b/>
          <w:i/>
        </w:rPr>
        <w:t>Valor 1</w:t>
      </w:r>
      <w:r>
        <w:rPr>
          <w:b/>
          <w:i/>
        </w:rPr>
        <w:t>0</w:t>
      </w:r>
      <w:r w:rsidRPr="00BD4515">
        <w:rPr>
          <w:b/>
          <w:i/>
        </w:rPr>
        <w:t xml:space="preserve"> puntos</w:t>
      </w:r>
    </w:p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5D5BCF" w:rsidRDefault="005D5BCF" w:rsidP="002C0B5B">
      <w:r>
        <w:t xml:space="preserve">5.- </w:t>
      </w:r>
      <w:r w:rsidR="00A72276">
        <w:t>Calcular :</w:t>
      </w:r>
      <w:r w:rsidR="00BD4515">
        <w:tab/>
      </w:r>
      <w:r w:rsidR="00BD4515">
        <w:tab/>
      </w:r>
      <w:r w:rsidR="00BD4515">
        <w:tab/>
      </w:r>
      <w:r w:rsidR="00BD4515">
        <w:tab/>
      </w:r>
      <w:r w:rsidR="00BD4515">
        <w:tab/>
      </w:r>
      <w:r w:rsidR="00BD4515">
        <w:tab/>
      </w:r>
      <w:r w:rsidR="00BD4515">
        <w:tab/>
      </w:r>
      <w:r w:rsidR="00BD4515">
        <w:tab/>
      </w:r>
    </w:p>
    <w:p w:rsidR="00A72276" w:rsidRDefault="00A72276" w:rsidP="002C0B5B"/>
    <w:p w:rsidR="00BD4515" w:rsidRPr="00BD4515" w:rsidRDefault="00BD4515" w:rsidP="002C0B5B">
      <w:pPr>
        <w:rPr>
          <w:b/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515">
        <w:rPr>
          <w:b/>
          <w:i/>
        </w:rPr>
        <w:t>Valor 30 puntos</w:t>
      </w:r>
    </w:p>
    <w:p w:rsidR="00A72276" w:rsidRDefault="00A72276" w:rsidP="002C0B5B">
      <w:r>
        <w:t xml:space="preserve">a) </w:t>
      </w:r>
      <w:r w:rsidR="004C3F30" w:rsidRPr="00A72276">
        <w:rPr>
          <w:position w:val="-28"/>
        </w:rPr>
        <w:object w:dxaOrig="1100" w:dyaOrig="660">
          <v:shape id="_x0000_i1033" type="#_x0000_t75" style="width:54.75pt;height:33pt" o:ole="">
            <v:imagedata r:id="rId21" o:title=""/>
          </v:shape>
          <o:OLEObject Type="Embed" ProgID="Equation.DSMT4" ShapeID="_x0000_i1033" DrawAspect="Content" ObjectID="_1362304147" r:id="rId22"/>
        </w:object>
      </w:r>
    </w:p>
    <w:p w:rsidR="005E3CC1" w:rsidRDefault="005E3CC1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F5EFB" w:rsidRDefault="005E3CC1" w:rsidP="002C0B5B">
      <w:r>
        <w:t>b)</w:t>
      </w:r>
      <w:r w:rsidR="004C3F30" w:rsidRPr="005E3CC1">
        <w:rPr>
          <w:position w:val="-16"/>
        </w:rPr>
        <w:object w:dxaOrig="1560" w:dyaOrig="440">
          <v:shape id="_x0000_i1034" type="#_x0000_t75" style="width:78pt;height:21.75pt" o:ole="">
            <v:imagedata r:id="rId23" o:title=""/>
          </v:shape>
          <o:OLEObject Type="Embed" ProgID="Equation.DSMT4" ShapeID="_x0000_i1034" DrawAspect="Content" ObjectID="_1362304148" r:id="rId24"/>
        </w:object>
      </w:r>
    </w:p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6174BF" w:rsidRDefault="00BF5EFB" w:rsidP="002C0B5B">
      <w:r>
        <w:t xml:space="preserve">c) </w:t>
      </w:r>
      <w:r w:rsidR="004C3F30" w:rsidRPr="00BF5EFB">
        <w:rPr>
          <w:position w:val="-24"/>
        </w:rPr>
        <w:object w:dxaOrig="1060" w:dyaOrig="620">
          <v:shape id="_x0000_i1035" type="#_x0000_t75" style="width:53.25pt;height:30.75pt" o:ole="">
            <v:imagedata r:id="rId25" o:title=""/>
          </v:shape>
          <o:OLEObject Type="Embed" ProgID="Equation.DSMT4" ShapeID="_x0000_i1035" DrawAspect="Content" ObjectID="_1362304149" r:id="rId26"/>
        </w:object>
      </w:r>
    </w:p>
    <w:p w:rsidR="006174BF" w:rsidRDefault="006174BF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EC6534" w:rsidRDefault="00905E11" w:rsidP="002C0B5B">
      <w:r>
        <w:t>d)</w:t>
      </w:r>
      <w:r w:rsidR="004C3F30" w:rsidRPr="00905E11">
        <w:rPr>
          <w:position w:val="-24"/>
        </w:rPr>
        <w:object w:dxaOrig="1660" w:dyaOrig="620">
          <v:shape id="_x0000_i1036" type="#_x0000_t75" style="width:83.25pt;height:30.75pt" o:ole="">
            <v:imagedata r:id="rId27" o:title=""/>
          </v:shape>
          <o:OLEObject Type="Embed" ProgID="Equation.DSMT4" ShapeID="_x0000_i1036" DrawAspect="Content" ObjectID="_1362304150" r:id="rId28"/>
        </w:object>
      </w:r>
    </w:p>
    <w:p w:rsidR="00EC6534" w:rsidRDefault="00EC6534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5E28EA" w:rsidRDefault="00EC6534" w:rsidP="002C0B5B">
      <w:r>
        <w:t>e)</w:t>
      </w:r>
      <w:r w:rsidR="004C3F30" w:rsidRPr="00EC6534">
        <w:rPr>
          <w:position w:val="-44"/>
        </w:rPr>
        <w:object w:dxaOrig="1620" w:dyaOrig="999">
          <v:shape id="_x0000_i1037" type="#_x0000_t75" style="width:81pt;height:50.25pt" o:ole="">
            <v:imagedata r:id="rId29" o:title=""/>
          </v:shape>
          <o:OLEObject Type="Embed" ProgID="Equation.DSMT4" ShapeID="_x0000_i1037" DrawAspect="Content" ObjectID="_1362304151" r:id="rId30"/>
        </w:object>
      </w:r>
    </w:p>
    <w:p w:rsidR="005E28EA" w:rsidRDefault="005E28EA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B02AAD" w:rsidRDefault="00B02AAD" w:rsidP="002C0B5B"/>
    <w:p w:rsidR="005E28EA" w:rsidRDefault="005E28EA" w:rsidP="002C0B5B">
      <w:r>
        <w:t xml:space="preserve">6.- </w:t>
      </w:r>
    </w:p>
    <w:p w:rsidR="00B02AAD" w:rsidRDefault="005E28EA" w:rsidP="002C0B5B">
      <w:r>
        <w:t xml:space="preserve">a) Desarrollar </w:t>
      </w:r>
      <w:r w:rsidR="004C3F30" w:rsidRPr="005E28EA">
        <w:rPr>
          <w:position w:val="-24"/>
        </w:rPr>
        <w:object w:dxaOrig="1040" w:dyaOrig="620">
          <v:shape id="_x0000_i1038" type="#_x0000_t75" style="width:51.75pt;height:30.75pt" o:ole="">
            <v:imagedata r:id="rId31" o:title=""/>
          </v:shape>
          <o:OLEObject Type="Embed" ProgID="Equation.DSMT4" ShapeID="_x0000_i1038" DrawAspect="Content" ObjectID="_1362304152" r:id="rId32"/>
        </w:object>
      </w:r>
      <w:r>
        <w:t xml:space="preserve"> en serie de potencias </w:t>
      </w:r>
      <w:r w:rsidR="00BF5EFB">
        <w:t xml:space="preserve"> </w:t>
      </w:r>
      <w:r>
        <w:t>de x + 1</w:t>
      </w:r>
    </w:p>
    <w:p w:rsidR="00B02AAD" w:rsidRDefault="00B02AAD" w:rsidP="002C0B5B"/>
    <w:p w:rsidR="005E28EA" w:rsidRDefault="005E28EA" w:rsidP="002C0B5B">
      <w:r>
        <w:t>b) Hallar el radio y el intervalo de convergencia de la serie hallada en a)</w:t>
      </w:r>
    </w:p>
    <w:p w:rsidR="00B02AAD" w:rsidRDefault="00B02AAD" w:rsidP="002C0B5B"/>
    <w:p w:rsidR="005E28EA" w:rsidRDefault="005E28EA" w:rsidP="002C0B5B">
      <w:r>
        <w:t xml:space="preserve">c) </w:t>
      </w:r>
      <w:r w:rsidR="003A106E">
        <w:t>Utilizando el resultado de a) Hallar el valor de la suma</w:t>
      </w:r>
      <w:r w:rsidR="004C3F30" w:rsidRPr="003A106E">
        <w:rPr>
          <w:position w:val="-28"/>
        </w:rPr>
        <w:object w:dxaOrig="1440" w:dyaOrig="680">
          <v:shape id="_x0000_i1039" type="#_x0000_t75" style="width:1in;height:33.75pt" o:ole="">
            <v:imagedata r:id="rId33" o:title=""/>
          </v:shape>
          <o:OLEObject Type="Embed" ProgID="Equation.DSMT4" ShapeID="_x0000_i1039" DrawAspect="Content" ObjectID="_1362304153" r:id="rId34"/>
        </w:object>
      </w:r>
    </w:p>
    <w:p w:rsidR="002C0B5B" w:rsidRPr="00BD4515" w:rsidRDefault="00BD4515" w:rsidP="002C0B5B">
      <w:pPr>
        <w:rPr>
          <w:b/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4515">
        <w:rPr>
          <w:b/>
          <w:i/>
        </w:rPr>
        <w:t>Valor 16 puntos</w:t>
      </w:r>
    </w:p>
    <w:p w:rsidR="00CC3EC0" w:rsidRPr="00CC3EC0" w:rsidRDefault="00582FFA" w:rsidP="002C0B5B">
      <w:pPr>
        <w:rPr>
          <w:lang w:val="es-EC"/>
        </w:rPr>
      </w:pPr>
      <w:r>
        <w:tab/>
      </w:r>
    </w:p>
    <w:p w:rsidR="00CC3EC0" w:rsidRDefault="00CC3EC0" w:rsidP="00474DBE">
      <w:pPr>
        <w:rPr>
          <w:i/>
          <w:sz w:val="28"/>
          <w:szCs w:val="28"/>
          <w:lang w:val="es-EC"/>
        </w:rPr>
      </w:pPr>
    </w:p>
    <w:p w:rsidR="00CC3EC0" w:rsidRPr="00CC3EC0" w:rsidRDefault="00CC3EC0" w:rsidP="00474DBE">
      <w:pPr>
        <w:rPr>
          <w:lang w:val="es-EC"/>
        </w:rPr>
      </w:pPr>
    </w:p>
    <w:p w:rsidR="00CC3EC0" w:rsidRPr="008F5097" w:rsidRDefault="008F5097" w:rsidP="00474DBE">
      <w:pPr>
        <w:rPr>
          <w:lang w:val="es-EC"/>
        </w:rPr>
      </w:pPr>
      <w:r>
        <w:rPr>
          <w:lang w:val="es-EC"/>
        </w:rPr>
        <w:t>7.- Desarrollar en serie de Fourier :</w:t>
      </w:r>
      <w:r w:rsidR="001046E6" w:rsidRPr="008F5097">
        <w:rPr>
          <w:position w:val="-28"/>
          <w:lang w:val="es-EC"/>
        </w:rPr>
        <w:object w:dxaOrig="2960" w:dyaOrig="680">
          <v:shape id="_x0000_i1040" type="#_x0000_t75" style="width:147.75pt;height:33.75pt" o:ole="">
            <v:imagedata r:id="rId35" o:title=""/>
          </v:shape>
          <o:OLEObject Type="Embed" ProgID="Equation.DSMT4" ShapeID="_x0000_i1040" DrawAspect="Content" ObjectID="_1362304154" r:id="rId36"/>
        </w:object>
      </w:r>
      <w:r w:rsidR="00B94D0B" w:rsidRPr="008F5097">
        <w:rPr>
          <w:lang w:val="es-EC"/>
        </w:rPr>
        <w:t xml:space="preserve"> </w:t>
      </w:r>
    </w:p>
    <w:p w:rsidR="00CC3EC0" w:rsidRPr="00CC3EC0" w:rsidRDefault="00CC3EC0" w:rsidP="00474DBE">
      <w:pPr>
        <w:rPr>
          <w:sz w:val="28"/>
          <w:szCs w:val="28"/>
          <w:lang w:val="es-EC"/>
        </w:rPr>
      </w:pPr>
    </w:p>
    <w:p w:rsidR="00A55061" w:rsidRPr="00DA4F42" w:rsidRDefault="00745605" w:rsidP="00474DBE">
      <w:pPr>
        <w:rPr>
          <w:lang w:val="es-EC"/>
        </w:rPr>
      </w:pPr>
      <w:r>
        <w:rPr>
          <w:lang w:val="es-EC"/>
        </w:rPr>
        <w:t xml:space="preserve">  </w:t>
      </w:r>
    </w:p>
    <w:sectPr w:rsidR="00A55061" w:rsidRPr="00DA4F4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8A2AE0"/>
    <w:multiLevelType w:val="hybridMultilevel"/>
    <w:tmpl w:val="2F94B83E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77D7B60"/>
    <w:multiLevelType w:val="hybridMultilevel"/>
    <w:tmpl w:val="3E76AD6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566CD5"/>
    <w:multiLevelType w:val="hybridMultilevel"/>
    <w:tmpl w:val="2E0CCB84"/>
    <w:lvl w:ilvl="0" w:tplc="0C0A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2D268B1"/>
    <w:multiLevelType w:val="hybridMultilevel"/>
    <w:tmpl w:val="4C861B74"/>
    <w:lvl w:ilvl="0" w:tplc="0C0A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compat/>
  <w:rsids>
    <w:rsidRoot w:val="00DA4F42"/>
    <w:rsid w:val="00021804"/>
    <w:rsid w:val="000578CD"/>
    <w:rsid w:val="00072757"/>
    <w:rsid w:val="000B2D12"/>
    <w:rsid w:val="000C15F5"/>
    <w:rsid w:val="001046E6"/>
    <w:rsid w:val="0016219D"/>
    <w:rsid w:val="001D4B4B"/>
    <w:rsid w:val="001F4424"/>
    <w:rsid w:val="0023145B"/>
    <w:rsid w:val="00244EF7"/>
    <w:rsid w:val="00273B0F"/>
    <w:rsid w:val="002C0B5B"/>
    <w:rsid w:val="002E16AC"/>
    <w:rsid w:val="002E195C"/>
    <w:rsid w:val="003143D9"/>
    <w:rsid w:val="003A106E"/>
    <w:rsid w:val="003A2D5E"/>
    <w:rsid w:val="003B6C35"/>
    <w:rsid w:val="00461900"/>
    <w:rsid w:val="00473CF7"/>
    <w:rsid w:val="00474DBE"/>
    <w:rsid w:val="004946DB"/>
    <w:rsid w:val="004A23C9"/>
    <w:rsid w:val="004B1D62"/>
    <w:rsid w:val="004C3F30"/>
    <w:rsid w:val="004D0ECA"/>
    <w:rsid w:val="004D32A6"/>
    <w:rsid w:val="00533947"/>
    <w:rsid w:val="00582FFA"/>
    <w:rsid w:val="00587A26"/>
    <w:rsid w:val="005D5BCF"/>
    <w:rsid w:val="005E28EA"/>
    <w:rsid w:val="005E3CC1"/>
    <w:rsid w:val="006174BF"/>
    <w:rsid w:val="0069011C"/>
    <w:rsid w:val="006E2C45"/>
    <w:rsid w:val="007410F0"/>
    <w:rsid w:val="00745605"/>
    <w:rsid w:val="007B4DBA"/>
    <w:rsid w:val="007D28D0"/>
    <w:rsid w:val="007D5AC4"/>
    <w:rsid w:val="007F1348"/>
    <w:rsid w:val="007F4504"/>
    <w:rsid w:val="008C5F27"/>
    <w:rsid w:val="008F5097"/>
    <w:rsid w:val="00905E11"/>
    <w:rsid w:val="00922E3D"/>
    <w:rsid w:val="009921AC"/>
    <w:rsid w:val="00A400EB"/>
    <w:rsid w:val="00A410D9"/>
    <w:rsid w:val="00A55061"/>
    <w:rsid w:val="00A57D1F"/>
    <w:rsid w:val="00A72276"/>
    <w:rsid w:val="00B02AAD"/>
    <w:rsid w:val="00B1091B"/>
    <w:rsid w:val="00B34CC9"/>
    <w:rsid w:val="00B51121"/>
    <w:rsid w:val="00B66BC9"/>
    <w:rsid w:val="00B94D0B"/>
    <w:rsid w:val="00BB68F4"/>
    <w:rsid w:val="00BD4515"/>
    <w:rsid w:val="00BF5EFB"/>
    <w:rsid w:val="00C60FD9"/>
    <w:rsid w:val="00CB70ED"/>
    <w:rsid w:val="00CC3EC0"/>
    <w:rsid w:val="00D8774E"/>
    <w:rsid w:val="00DA10BD"/>
    <w:rsid w:val="00DA4F42"/>
    <w:rsid w:val="00DB3C76"/>
    <w:rsid w:val="00DE13AA"/>
    <w:rsid w:val="00E4244E"/>
    <w:rsid w:val="00E51955"/>
    <w:rsid w:val="00E91771"/>
    <w:rsid w:val="00EA2684"/>
    <w:rsid w:val="00EC6534"/>
    <w:rsid w:val="00EE7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ICM - ESPOL</Company>
  <LinksUpToDate>false</LinksUpToDate>
  <CharactersWithSpaces>1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subject/>
  <dc:creator>jmedina</dc:creator>
  <cp:keywords/>
  <dc:description/>
  <cp:lastModifiedBy>silgivar</cp:lastModifiedBy>
  <cp:revision>2</cp:revision>
  <cp:lastPrinted>2008-09-18T19:52:00Z</cp:lastPrinted>
  <dcterms:created xsi:type="dcterms:W3CDTF">2011-03-22T18:02:00Z</dcterms:created>
  <dcterms:modified xsi:type="dcterms:W3CDTF">2011-03-22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